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196406" w14:textId="77777777"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14:paraId="1A1F22A2" w14:textId="77777777"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14:paraId="37805C45" w14:textId="69EBABCA" w:rsidR="00B665E8" w:rsidRPr="00B665E8" w:rsidRDefault="008F5CD6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1F0CC1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202</w:t>
      </w:r>
      <w:r w:rsidR="00191822">
        <w:rPr>
          <w:b/>
          <w:sz w:val="28"/>
          <w:szCs w:val="28"/>
        </w:rPr>
        <w:t>4</w:t>
      </w:r>
    </w:p>
    <w:p w14:paraId="52609E7A" w14:textId="77777777" w:rsidR="00B665E8" w:rsidRDefault="00B665E8" w:rsidP="00B665E8">
      <w:pPr>
        <w:pStyle w:val="NoSpacing"/>
      </w:pPr>
    </w:p>
    <w:p w14:paraId="5FAC9F3C" w14:textId="77777777"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</w:t>
      </w:r>
      <w:r w:rsidR="008F5CD6">
        <w:rPr>
          <w:rFonts w:ascii="Times New Roman" w:hAnsi="Times New Roman" w:cs="Times New Roman"/>
          <w:sz w:val="24"/>
          <w:szCs w:val="24"/>
        </w:rPr>
        <w:t>e problems, you are to submit</w:t>
      </w:r>
      <w:r w:rsidRPr="008F06AD">
        <w:rPr>
          <w:rFonts w:ascii="Times New Roman" w:hAnsi="Times New Roman" w:cs="Times New Roman"/>
          <w:sz w:val="24"/>
          <w:szCs w:val="24"/>
        </w:rPr>
        <w:t xml:space="preserve"> your documented source code.</w:t>
      </w:r>
    </w:p>
    <w:p w14:paraId="7C65B6BB" w14:textId="77777777" w:rsidR="008F06AD" w:rsidRDefault="008F06AD" w:rsidP="00B665E8">
      <w:pPr>
        <w:pStyle w:val="NoSpacing"/>
      </w:pPr>
    </w:p>
    <w:p w14:paraId="65202063" w14:textId="77777777"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14:paraId="1C876AEE" w14:textId="77777777"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14:paraId="121DF4B2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 w14:anchorId="6F5ED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49.35pt" o:ole="">
            <v:imagedata r:id="rId5" o:title=""/>
          </v:shape>
          <o:OLEObject Type="Embed" ProgID="Equation.DSMT4" ShapeID="_x0000_i1025" DrawAspect="Content" ObjectID="_1788782530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Newtons, where  </w:t>
      </w:r>
      <w:r>
        <w:rPr>
          <w:rFonts w:ascii="Times New Roman" w:hAnsi="Times New Roman" w:cs="Times New Roman"/>
          <w:sz w:val="24"/>
          <w:szCs w:val="24"/>
        </w:rPr>
        <w:t xml:space="preserve">ε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14:paraId="2241080A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3DE2407" w14:textId="77777777"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14:paraId="6C18E374" w14:textId="77777777" w:rsidR="00B665E8" w:rsidRDefault="00B665E8" w:rsidP="00B665E8">
      <w:pPr>
        <w:pStyle w:val="NoSpacing"/>
      </w:pPr>
    </w:p>
    <w:p w14:paraId="11DABADA" w14:textId="77777777"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14:paraId="0F3EEB48" w14:textId="77777777"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D4D177" w14:textId="77777777"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eat problem 2 using Pylab to plot the data.</w:t>
      </w:r>
    </w:p>
    <w:p w14:paraId="2E74B7CB" w14:textId="77777777"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BBC06F" w14:textId="77777777"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Having a secure password is a very important practice, when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14:paraId="13D24C6D" w14:textId="77777777"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5CAACDF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14:paraId="4B568E20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14:paraId="5297346C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14:paraId="0DC2E210" w14:textId="77777777"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8673697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14:paraId="7AA5E9DC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passwords don’t match or the rules are not fulfilled, prompt again. Your program</w:t>
      </w:r>
    </w:p>
    <w:p w14:paraId="4A09A72A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should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9714102">
    <w:abstractNumId w:val="2"/>
  </w:num>
  <w:num w:numId="2" w16cid:durableId="555317711">
    <w:abstractNumId w:val="1"/>
  </w:num>
  <w:num w:numId="3" w16cid:durableId="712968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5E8"/>
    <w:rsid w:val="00070E8B"/>
    <w:rsid w:val="00087B35"/>
    <w:rsid w:val="00191822"/>
    <w:rsid w:val="001F0CC1"/>
    <w:rsid w:val="00260A8A"/>
    <w:rsid w:val="00294910"/>
    <w:rsid w:val="003E71E2"/>
    <w:rsid w:val="004C3182"/>
    <w:rsid w:val="0054653D"/>
    <w:rsid w:val="005E629D"/>
    <w:rsid w:val="00601263"/>
    <w:rsid w:val="007F4C40"/>
    <w:rsid w:val="00806A0F"/>
    <w:rsid w:val="008F06AD"/>
    <w:rsid w:val="008F5CD6"/>
    <w:rsid w:val="00AB7910"/>
    <w:rsid w:val="00AE5789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4B6B249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dcterms:created xsi:type="dcterms:W3CDTF">2019-10-06T14:16:00Z</dcterms:created>
  <dcterms:modified xsi:type="dcterms:W3CDTF">2024-09-25T19:16:00Z</dcterms:modified>
</cp:coreProperties>
</file>